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1C4D230D" w:rsidR="00D1678A" w:rsidRPr="00D97D6F" w:rsidRDefault="00F72B74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54CB6F6" w:rsidR="00D1678A" w:rsidRPr="00A6662F" w:rsidRDefault="00F72B74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54F926A5" w:rsidR="00D1678A" w:rsidRPr="00D97D6F" w:rsidRDefault="00F35CC3" w:rsidP="00F9752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и полимерных пленочных материалов и искусственных кож</w:t>
            </w:r>
            <w:bookmarkStart w:id="10" w:name="_GoBack"/>
            <w:bookmarkEnd w:id="10"/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5FAB99B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34D082F3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F72B74">
        <w:rPr>
          <w:sz w:val="24"/>
          <w:szCs w:val="24"/>
        </w:rPr>
        <w:t>пято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5E1E793F" w:rsidR="007B449A" w:rsidRDefault="00CB2DF9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Технический анализ в производстве полимерных волокон и композитов</w:t>
      </w:r>
      <w:r w:rsidR="0003226F">
        <w:rPr>
          <w:sz w:val="24"/>
          <w:szCs w:val="24"/>
        </w:rPr>
        <w:t>;</w:t>
      </w:r>
    </w:p>
    <w:p w14:paraId="594C8952" w14:textId="03A91968" w:rsidR="0003226F" w:rsidRPr="00DC7D12" w:rsidRDefault="00F72B74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Системы управления химико-технологическими процессами</w:t>
      </w:r>
      <w:r w:rsidR="004773C0">
        <w:rPr>
          <w:sz w:val="24"/>
          <w:szCs w:val="24"/>
        </w:rPr>
        <w:t>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F72B74" w:rsidRPr="00F31E81" w14:paraId="655F727A" w14:textId="77777777" w:rsidTr="00F72B74">
        <w:trPr>
          <w:trHeight w:val="4190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59A3DFAA" w:rsidR="00F72B74" w:rsidRPr="007B533D" w:rsidRDefault="00F72B7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4</w:t>
            </w:r>
          </w:p>
          <w:p w14:paraId="2BD2B4D4" w14:textId="777AC030" w:rsidR="00F72B74" w:rsidRPr="0026725F" w:rsidRDefault="00F72B74" w:rsidP="004773C0">
            <w:pPr>
              <w:widowControl w:val="0"/>
              <w:autoSpaceDE w:val="0"/>
              <w:autoSpaceDN w:val="0"/>
              <w:adjustRightInd w:val="0"/>
            </w:pPr>
            <w:r w:rsidRPr="00F72B74">
              <w:t>Способен обеспечивать проведение технологического процесса, использовать технические средства для контроля параметров технологического процесса, свойств сырья и готовой продукции, осуществлять изменение параметров технологического процесса при изменении свойств сырь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8D6113D" w14:textId="6F605C5D" w:rsidR="00F72B74" w:rsidRPr="00544490" w:rsidRDefault="00F72B74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4.4</w:t>
            </w:r>
          </w:p>
          <w:p w14:paraId="009E445A" w14:textId="0640BD3F" w:rsidR="00F72B74" w:rsidRPr="0026725F" w:rsidRDefault="00F72B74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Управление параметрами технологического процесса при изменении свойств сырья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F72B74" w:rsidRPr="00950835" w:rsidRDefault="00F72B74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F72B74" w:rsidRPr="00950835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F72B74" w:rsidRPr="00E776D8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F72B74" w:rsidRPr="00F31E81" w14:paraId="57CADB30" w14:textId="77777777" w:rsidTr="00F72B74">
        <w:trPr>
          <w:trHeight w:val="7829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5FAE3A1" w14:textId="6FF163BC" w:rsidR="00F72B74" w:rsidRPr="007B533D" w:rsidRDefault="00F72B7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2</w:t>
            </w:r>
          </w:p>
          <w:p w14:paraId="550C36CA" w14:textId="444186B9" w:rsidR="00F72B74" w:rsidRPr="0037306E" w:rsidRDefault="00F72B74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F72B74">
              <w:rPr>
                <w:sz w:val="22"/>
                <w:szCs w:val="22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8C8EC46" w14:textId="207E79E8" w:rsidR="00F72B74" w:rsidRPr="00544490" w:rsidRDefault="00F72B74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УК-2</w:t>
            </w: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1</w:t>
            </w:r>
          </w:p>
          <w:p w14:paraId="509EBD85" w14:textId="1218F9BA" w:rsidR="00F72B74" w:rsidRDefault="00F72B74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F72B74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поставленной цели и определение круга задач в рамках поставленной цели, связей между ними и ожидаемых результатов их решения, анализ альтернативных вариантов для достижения намеченных результатов; использование нормативно-правовой документации в сфер</w:t>
            </w:r>
            <w:r w:rsidR="0039487F">
              <w:rPr>
                <w:rStyle w:val="fontstyle01"/>
                <w:rFonts w:ascii="Times New Roman" w:hAnsi="Times New Roman"/>
                <w:sz w:val="22"/>
                <w:szCs w:val="22"/>
              </w:rPr>
              <w:t>е профессиональной деятельности</w:t>
            </w:r>
          </w:p>
          <w:p w14:paraId="6E26D03D" w14:textId="77777777" w:rsidR="00F72B74" w:rsidRPr="00F72B74" w:rsidRDefault="00F72B74" w:rsidP="00F72B74"/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F72B74" w:rsidRDefault="00F72B74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F72B74" w:rsidRDefault="00F72B74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F72B74" w:rsidRDefault="00F72B74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F72B74" w:rsidRDefault="00F72B74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F72B74" w:rsidRDefault="00F72B74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F72B74" w:rsidRPr="00ED566F" w:rsidRDefault="00F72B74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lastRenderedPageBreak/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709EB049" w:rsidR="00262427" w:rsidRPr="00C961D8" w:rsidRDefault="00CB2DF9" w:rsidP="00C961D8">
            <w:pPr>
              <w:ind w:left="28"/>
              <w:jc w:val="center"/>
            </w:pPr>
            <w:r>
              <w:t>30</w:t>
            </w:r>
          </w:p>
        </w:tc>
        <w:tc>
          <w:tcPr>
            <w:tcW w:w="837" w:type="dxa"/>
          </w:tcPr>
          <w:p w14:paraId="10596340" w14:textId="65BAE2AD" w:rsidR="00262427" w:rsidRPr="0039487F" w:rsidRDefault="00CB2DF9" w:rsidP="009B399A">
            <w:pPr>
              <w:ind w:left="28"/>
              <w:jc w:val="center"/>
            </w:pPr>
            <w:r>
              <w:t>27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31E89E15" w:rsidR="00C961D8" w:rsidRPr="00B02E88" w:rsidRDefault="00CB2DF9" w:rsidP="00C961D8">
            <w:pPr>
              <w:ind w:left="28"/>
              <w:jc w:val="center"/>
            </w:pPr>
            <w:r>
              <w:t>30</w:t>
            </w:r>
          </w:p>
        </w:tc>
        <w:tc>
          <w:tcPr>
            <w:tcW w:w="837" w:type="dxa"/>
          </w:tcPr>
          <w:p w14:paraId="728E340E" w14:textId="1CBC6DA8" w:rsidR="00C961D8" w:rsidRPr="0026725F" w:rsidRDefault="00CB2DF9" w:rsidP="00C961D8">
            <w:pPr>
              <w:ind w:left="28"/>
              <w:jc w:val="center"/>
            </w:pPr>
            <w:r>
              <w:t>27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F9A973" w:rsidR="00386236" w:rsidRPr="00A06CF3" w:rsidRDefault="00A9206E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восьм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13A7A2BD" w14:textId="6382B5D1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</w:t>
            </w:r>
            <w:r w:rsidR="0039487F">
              <w:t>2</w:t>
            </w:r>
            <w:r w:rsidRPr="00707EE1">
              <w:t xml:space="preserve">: </w:t>
            </w:r>
          </w:p>
          <w:p w14:paraId="211AF02C" w14:textId="35C4A245" w:rsidR="0026725F" w:rsidRPr="00707EE1" w:rsidRDefault="0039487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</w:t>
            </w:r>
            <w:r w:rsidR="0026725F">
              <w:t>.1</w:t>
            </w:r>
          </w:p>
          <w:p w14:paraId="39BFF1AF" w14:textId="77777777" w:rsidR="00267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ABD9525" w14:textId="25C1AC0F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39487F">
              <w:t>ПК-4</w:t>
            </w:r>
            <w:r w:rsidRPr="00707EE1">
              <w:t xml:space="preserve">: </w:t>
            </w:r>
          </w:p>
          <w:p w14:paraId="460F7D84" w14:textId="1D3184CA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39487F">
              <w:t>ПК-4.4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76BCD7E4" w:rsidR="00702D3F" w:rsidRPr="00885BCA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65BCFC62" w:rsidR="00885BCA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1C9732C4" w:rsidR="00885BCA" w:rsidRPr="005B225F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2C17F88F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2EA75812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64EA8760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45849BD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6598E2C4" w14:textId="1A11A5AA" w:rsidR="00C6762B" w:rsidRPr="006168DD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 w:rsidRPr="00707EE1">
              <w:t>ИД-О</w:t>
            </w:r>
            <w:r>
              <w:t>ПК-4.4</w:t>
            </w: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320D219B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3CCF0FA6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6E98330F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FEBCBE5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428D0BCE" w14:textId="73F9FD5C" w:rsidR="00DC7D12" w:rsidRPr="00413F35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4.4</w:t>
            </w: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1F6E1166" w:rsidR="00DC7D12" w:rsidRPr="00885BCA" w:rsidRDefault="0039487F" w:rsidP="00CB2DF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CB2DF9">
              <w:rPr>
                <w:b/>
              </w:rPr>
              <w:t>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1AFCAED1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088FBE4C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14E5EB3C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286B0646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1F4863E7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5879A536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4DC3ECF2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7065E211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F9EA46F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3BC2C6AB" w14:textId="5416EC59" w:rsidR="00F70852" w:rsidRPr="00413F35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4.4</w:t>
            </w: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3F0ECE62" w:rsidR="00F70852" w:rsidRPr="00885BCA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2EB13223" w:rsidR="00F70852" w:rsidRPr="005B225F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3FDEFC33" w:rsidR="00702D3F" w:rsidRPr="00FD6C25" w:rsidRDefault="00CB2DF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1D933D9F" w:rsidR="00F70852" w:rsidRPr="00844826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2EC2720" w:rsidR="00F70852" w:rsidRPr="001C1B2E" w:rsidRDefault="0039487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CB2DF9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CB2DF9" w:rsidRPr="00E82E96" w:rsidRDefault="00CB2DF9" w:rsidP="00CB2DF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CB2DF9" w:rsidRPr="00532A00" w:rsidRDefault="00CB2DF9" w:rsidP="00CB2DF9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CB2DF9" w:rsidRPr="0091080C" w:rsidRDefault="00CB2DF9" w:rsidP="00CB2DF9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CB2DF9" w:rsidRPr="0091080C" w:rsidRDefault="00CB2DF9" w:rsidP="00CB2DF9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3C28ABF" w:rsidR="00CB2DF9" w:rsidRPr="008D41AE" w:rsidRDefault="00CB2DF9" w:rsidP="00CB2DF9">
            <w:r>
              <w:t>4</w:t>
            </w:r>
          </w:p>
        </w:tc>
      </w:tr>
      <w:tr w:rsidR="00CB2DF9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CB2DF9" w:rsidRDefault="00CB2DF9" w:rsidP="00CB2DF9">
            <w:r>
              <w:t>Тема 1.2</w:t>
            </w:r>
          </w:p>
          <w:p w14:paraId="0E82949E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CB2DF9" w:rsidRPr="00626262" w:rsidRDefault="00CB2DF9" w:rsidP="00CB2DF9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CB2DF9" w:rsidRPr="0091080C" w:rsidRDefault="00CB2DF9" w:rsidP="00CB2DF9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6C9FBC03" w:rsidR="00CB2DF9" w:rsidRDefault="00CB2DF9" w:rsidP="00CB2DF9">
            <w:r>
              <w:t>2</w:t>
            </w:r>
          </w:p>
        </w:tc>
      </w:tr>
      <w:tr w:rsidR="00CB2DF9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CB2DF9" w:rsidRDefault="00CB2DF9" w:rsidP="00CB2DF9">
            <w:r>
              <w:t>Тема 1.3</w:t>
            </w:r>
          </w:p>
          <w:p w14:paraId="48E543AD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CB2DF9" w:rsidRPr="00626262" w:rsidRDefault="00CB2DF9" w:rsidP="00CB2DF9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CB2DF9" w:rsidRPr="0091080C" w:rsidRDefault="00CB2DF9" w:rsidP="00CB2DF9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68ED35DF" w:rsidR="00CB2DF9" w:rsidRDefault="00CB2DF9" w:rsidP="00CB2DF9">
            <w:r>
              <w:t>2</w:t>
            </w:r>
          </w:p>
        </w:tc>
      </w:tr>
      <w:tr w:rsidR="00CB2DF9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CB2DF9" w:rsidRDefault="00CB2DF9" w:rsidP="00CB2DF9">
            <w:r>
              <w:t>Тема 1.4</w:t>
            </w:r>
          </w:p>
          <w:p w14:paraId="336DCE3D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CB2DF9" w:rsidRPr="00626262" w:rsidRDefault="00CB2DF9" w:rsidP="00CB2DF9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CB2DF9" w:rsidRPr="0091080C" w:rsidRDefault="00CB2DF9" w:rsidP="00CB2DF9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68B593DF" w:rsidR="00CB2DF9" w:rsidRDefault="00CB2DF9" w:rsidP="00CB2DF9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 xml:space="preserve">Закон полного тока. Применение </w:t>
            </w:r>
            <w:proofErr w:type="spellStart"/>
            <w:r w:rsidRPr="00963AD0">
              <w:rPr>
                <w:rFonts w:eastAsia="Times New Roman"/>
                <w:color w:val="000000"/>
              </w:rPr>
              <w:t>ферромагнитных</w:t>
            </w:r>
            <w:proofErr w:type="spellEnd"/>
            <w:r w:rsidRPr="00963AD0">
              <w:rPr>
                <w:rFonts w:eastAsia="Times New Roman"/>
                <w:color w:val="000000"/>
              </w:rPr>
              <w:t xml:space="preserve">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CB2DF9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CB2DF9" w:rsidRPr="00E82E96" w:rsidRDefault="00CB2DF9" w:rsidP="00CB2DF9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CB2DF9" w:rsidRPr="009431CD" w:rsidRDefault="00CB2DF9" w:rsidP="00CB2DF9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CB2DF9" w:rsidRPr="00EF214F" w:rsidRDefault="00CB2DF9" w:rsidP="00CB2DF9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CB2DF9" w:rsidRPr="006B0AEA" w:rsidRDefault="00CB2DF9" w:rsidP="00CB2DF9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519EB3FD" w:rsidR="00CB2DF9" w:rsidRPr="006E4F25" w:rsidRDefault="00CB2DF9" w:rsidP="00CB2DF9">
            <w:r>
              <w:t>2</w:t>
            </w:r>
          </w:p>
        </w:tc>
      </w:tr>
      <w:tr w:rsidR="00CB2DF9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CB2DF9" w:rsidRDefault="00CB2DF9" w:rsidP="00CB2DF9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CB2DF9" w:rsidRPr="00EF214F" w:rsidRDefault="00CB2DF9" w:rsidP="00CB2DF9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5436BA70" w:rsidR="00CB2DF9" w:rsidRDefault="00CB2DF9" w:rsidP="00CB2DF9">
            <w:r>
              <w:t>4</w:t>
            </w:r>
          </w:p>
        </w:tc>
      </w:tr>
      <w:tr w:rsidR="00CB2DF9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CB2DF9" w:rsidRDefault="00CB2DF9" w:rsidP="00CB2DF9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CB2DF9" w:rsidRPr="009431CD" w:rsidRDefault="00CB2DF9" w:rsidP="00CB2DF9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2A0C7041" w:rsidR="00CB2DF9" w:rsidRDefault="00CB2DF9" w:rsidP="00CB2DF9">
            <w:r>
              <w:t>2</w:t>
            </w:r>
          </w:p>
        </w:tc>
      </w:tr>
      <w:tr w:rsidR="00CB2DF9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CB2DF9" w:rsidRPr="00963AD0" w:rsidRDefault="00CB2DF9" w:rsidP="00CB2DF9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CB2DF9" w:rsidRPr="00F116E7" w:rsidRDefault="00CB2DF9" w:rsidP="00CB2DF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0F565D22" w:rsidR="00CB2DF9" w:rsidRDefault="00CB2DF9" w:rsidP="00CB2DF9">
            <w:r>
              <w:t>2</w:t>
            </w:r>
          </w:p>
        </w:tc>
      </w:tr>
      <w:tr w:rsidR="00CB2DF9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CB2DF9" w:rsidRPr="00963AD0" w:rsidRDefault="00CB2DF9" w:rsidP="00CB2DF9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CB2DF9" w:rsidRPr="00F116E7" w:rsidRDefault="00CB2DF9" w:rsidP="00CB2DF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48A45380" w:rsidR="00CB2DF9" w:rsidRDefault="00CB2DF9" w:rsidP="00CB2DF9">
            <w:r>
              <w:t>2</w:t>
            </w:r>
          </w:p>
        </w:tc>
      </w:tr>
      <w:tr w:rsidR="00CB2DF9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CB2DF9" w:rsidRPr="00963AD0" w:rsidRDefault="00CB2DF9" w:rsidP="00CB2DF9">
            <w:r w:rsidRPr="00963AD0">
              <w:t>Тема 3.6</w:t>
            </w:r>
          </w:p>
          <w:p w14:paraId="5A956C0C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CB2DF9" w:rsidRPr="009431CD" w:rsidRDefault="00CB2DF9" w:rsidP="00CB2DF9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00C2910E" w:rsidR="00CB2DF9" w:rsidRDefault="00CB2DF9" w:rsidP="00CB2DF9">
            <w:r>
              <w:t>2</w:t>
            </w:r>
          </w:p>
        </w:tc>
      </w:tr>
      <w:tr w:rsidR="00CB2DF9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CB2DF9" w:rsidRPr="00963AD0" w:rsidRDefault="00CB2DF9" w:rsidP="00CB2DF9">
            <w:r w:rsidRPr="00963AD0">
              <w:t>Тема 3.7</w:t>
            </w:r>
          </w:p>
          <w:p w14:paraId="4CD90AEB" w14:textId="77777777" w:rsidR="00CB2DF9" w:rsidRDefault="00CB2DF9" w:rsidP="00CB2DF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CB2DF9" w:rsidRPr="009431CD" w:rsidRDefault="00CB2DF9" w:rsidP="00CB2DF9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CB2DF9" w:rsidRPr="009431CD" w:rsidRDefault="00CB2DF9" w:rsidP="00CB2DF9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CB2DF9" w:rsidRPr="009431CD" w:rsidRDefault="00CB2DF9" w:rsidP="00CB2DF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0CF1EE21" w:rsidR="00CB2DF9" w:rsidRDefault="00CB2DF9" w:rsidP="00CB2DF9">
            <w:r>
              <w:t>2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68C0899D" w:rsidR="0091080C" w:rsidRPr="0091080C" w:rsidRDefault="00CB2DF9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116A926E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2</w:t>
            </w:r>
            <w:r w:rsidRPr="00707EE1">
              <w:t xml:space="preserve">: </w:t>
            </w:r>
          </w:p>
          <w:p w14:paraId="40803B63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2.1</w:t>
            </w:r>
          </w:p>
          <w:p w14:paraId="12730C00" w14:textId="77777777" w:rsidR="0039487F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2A016F7" w14:textId="77777777" w:rsidR="0039487F" w:rsidRPr="00707EE1" w:rsidRDefault="0039487F" w:rsidP="0039487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4</w:t>
            </w:r>
            <w:r w:rsidRPr="00707EE1">
              <w:t xml:space="preserve">: </w:t>
            </w:r>
          </w:p>
          <w:p w14:paraId="4C2A80B4" w14:textId="329E0010" w:rsidR="00BC3064" w:rsidRPr="0004716C" w:rsidRDefault="0039487F" w:rsidP="0039487F">
            <w:pPr>
              <w:rPr>
                <w:b/>
                <w:sz w:val="20"/>
                <w:szCs w:val="20"/>
              </w:rPr>
            </w:pPr>
            <w:r w:rsidRPr="00707EE1">
              <w:t>ИД-О</w:t>
            </w:r>
            <w:r>
              <w:t>ПК-4.4</w:t>
            </w: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lastRenderedPageBreak/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</w:t>
            </w:r>
            <w:proofErr w:type="gramStart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</w:t>
            </w:r>
            <w:proofErr w:type="gramEnd"/>
            <w:r w:rsidRPr="00CF2A5E">
              <w:rPr>
                <w:rFonts w:eastAsia="Times New Roman"/>
                <w:sz w:val="24"/>
                <w:szCs w:val="20"/>
              </w:rPr>
              <w:t xml:space="preserve">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сопротивление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 xml:space="preserve">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proofErr w:type="spellStart"/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proofErr w:type="spellEnd"/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1) 15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2) 200 </w:t>
                  </w:r>
                  <w:proofErr w:type="gramStart"/>
                  <w:r w:rsidRPr="003E7112">
                    <w:rPr>
                      <w:sz w:val="24"/>
                      <w:szCs w:val="24"/>
                    </w:rPr>
                    <w:t>В</w:t>
                  </w:r>
                  <w:proofErr w:type="gramEnd"/>
                  <w:r w:rsidRPr="003E7112">
                    <w:rPr>
                      <w:sz w:val="24"/>
                      <w:szCs w:val="24"/>
                    </w:rPr>
                    <w:t>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 xml:space="preserve">3) 225 </w:t>
                  </w:r>
                  <w:proofErr w:type="gramStart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В</w:t>
                  </w:r>
                  <w:proofErr w:type="gramEnd"/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</w:t>
                  </w:r>
                  <w:proofErr w:type="gramStart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4331864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изображенного</w:t>
                  </w:r>
                  <w:proofErr w:type="gramEnd"/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4331865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4F1ED5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4F1ED5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4331880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Дано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Определите: 1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 xml:space="preserve">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4F1ED5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4F1ED5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4331866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4331867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4331868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4331869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4331870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</w:t>
                  </w:r>
                  <w:proofErr w:type="gramEnd"/>
                  <w:r w:rsidRPr="00415EE9">
                    <w:rPr>
                      <w:sz w:val="24"/>
                      <w:szCs w:val="24"/>
                    </w:rPr>
                    <w:t>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4331871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4F1ED5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4F1ED5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4331872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4331873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4331874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4331875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lastRenderedPageBreak/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lastRenderedPageBreak/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</w:t>
            </w:r>
            <w:proofErr w:type="gramStart"/>
            <w:r w:rsidRPr="00403B34">
              <w:t xml:space="preserve">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4331876" r:id="rId95"/>
              </w:object>
            </w:r>
            <w:r w:rsidRPr="00403B34">
              <w:t>,</w:t>
            </w:r>
            <w:proofErr w:type="gramEnd"/>
            <w:r w:rsidRPr="00403B34">
              <w:t xml:space="preserve">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4331877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4331881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4331882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4331883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4331884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4331885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4331886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4331887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72B74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4331888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4331889" r:id="rId108"/>
                                        </w:object>
                                      </w:r>
                                    </w:p>
                                    <w:p w14:paraId="5F5A1B4E" w14:textId="77777777" w:rsidR="00F72B74" w:rsidRDefault="00F72B74" w:rsidP="00403B34"/>
                                    <w:p w14:paraId="1ED6737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4331890" r:id="rId109"/>
                                        </w:object>
                                      </w:r>
                                    </w:p>
                                    <w:p w14:paraId="2418D7A1" w14:textId="77777777" w:rsidR="00F72B74" w:rsidRDefault="00F72B74" w:rsidP="00403B34"/>
                                    <w:p w14:paraId="6814F9D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4331891" r:id="rId110"/>
                                        </w:object>
                                      </w:r>
                                    </w:p>
                                    <w:p w14:paraId="07C118A7" w14:textId="77777777" w:rsidR="00F72B74" w:rsidRDefault="00F72B74" w:rsidP="00403B34"/>
                                    <w:p w14:paraId="15DB81F5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4331892" r:id="rId111"/>
                                        </w:object>
                                      </w:r>
                                    </w:p>
                                    <w:p w14:paraId="21154BD4" w14:textId="77777777" w:rsidR="00F72B74" w:rsidRDefault="00F72B74" w:rsidP="00403B34"/>
                                    <w:p w14:paraId="490AC3DB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4331893" r:id="rId112"/>
                                        </w:object>
                                      </w:r>
                                    </w:p>
                                    <w:p w14:paraId="3D08791B" w14:textId="77777777" w:rsidR="00F72B74" w:rsidRDefault="00F72B74" w:rsidP="00403B34"/>
                                    <w:p w14:paraId="091AE4C4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4331894" r:id="rId113"/>
                                        </w:object>
                                      </w:r>
                                    </w:p>
                                    <w:p w14:paraId="67C6F284" w14:textId="77777777" w:rsidR="00F72B74" w:rsidRDefault="00F72B74" w:rsidP="00403B34"/>
                                    <w:p w14:paraId="56529E73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4331895" r:id="rId114"/>
                                        </w:object>
                                      </w:r>
                                    </w:p>
                                    <w:p w14:paraId="3A957C37" w14:textId="77777777" w:rsidR="00F72B74" w:rsidRDefault="00F72B74" w:rsidP="00403B34"/>
                                    <w:p w14:paraId="13CB2D0A" w14:textId="77777777" w:rsidR="00F72B74" w:rsidRDefault="00F72B74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4331896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72B74" w:rsidRDefault="00F72B74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4328278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4328279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4328280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4328281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4328282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4328283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4328284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72B74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4328285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4328286" r:id="rId126"/>
                                  </w:object>
                                </w:r>
                              </w:p>
                              <w:p w14:paraId="5F5A1B4E" w14:textId="77777777" w:rsidR="00F72B74" w:rsidRDefault="00F72B74" w:rsidP="00403B34"/>
                              <w:p w14:paraId="1ED6737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4328287" r:id="rId127"/>
                                  </w:object>
                                </w:r>
                              </w:p>
                              <w:p w14:paraId="2418D7A1" w14:textId="77777777" w:rsidR="00F72B74" w:rsidRDefault="00F72B74" w:rsidP="00403B34"/>
                              <w:p w14:paraId="6814F9D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4328288" r:id="rId128"/>
                                  </w:object>
                                </w:r>
                              </w:p>
                              <w:p w14:paraId="07C118A7" w14:textId="77777777" w:rsidR="00F72B74" w:rsidRDefault="00F72B74" w:rsidP="00403B34"/>
                              <w:p w14:paraId="15DB81F5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4328289" r:id="rId129"/>
                                  </w:object>
                                </w:r>
                              </w:p>
                              <w:p w14:paraId="21154BD4" w14:textId="77777777" w:rsidR="00F72B74" w:rsidRDefault="00F72B74" w:rsidP="00403B34"/>
                              <w:p w14:paraId="490AC3DB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4328290" r:id="rId130"/>
                                  </w:object>
                                </w:r>
                              </w:p>
                              <w:p w14:paraId="3D08791B" w14:textId="77777777" w:rsidR="00F72B74" w:rsidRDefault="00F72B74" w:rsidP="00403B34"/>
                              <w:p w14:paraId="091AE4C4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4328291" r:id="rId131"/>
                                  </w:object>
                                </w:r>
                              </w:p>
                              <w:p w14:paraId="67C6F284" w14:textId="77777777" w:rsidR="00F72B74" w:rsidRDefault="00F72B74" w:rsidP="00403B34"/>
                              <w:p w14:paraId="56529E73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4328292" r:id="rId132"/>
                                  </w:object>
                                </w:r>
                              </w:p>
                              <w:p w14:paraId="3A957C37" w14:textId="77777777" w:rsidR="00F72B74" w:rsidRDefault="00F72B74" w:rsidP="00403B34"/>
                              <w:p w14:paraId="13CB2D0A" w14:textId="77777777" w:rsidR="00F72B74" w:rsidRDefault="00F72B74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4328293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F72B74" w:rsidRDefault="00F72B74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72B74" w:rsidRPr="001E6798" w:rsidRDefault="00F72B74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72B74" w:rsidRPr="001E6798" w:rsidRDefault="00F72B74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72B74" w:rsidRPr="001E6798" w:rsidRDefault="00F72B74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F72B74" w:rsidRPr="001E6798" w:rsidRDefault="00F72B74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F72B74" w:rsidRPr="001E6798" w:rsidRDefault="00F72B74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72B74" w:rsidRPr="001E6798" w:rsidRDefault="00F72B74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72B74" w:rsidRDefault="00F72B74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4331897" r:id="rId135"/>
                                      </w:object>
                                    </w:r>
                                  </w:p>
                                  <w:p w14:paraId="09410012" w14:textId="77777777" w:rsidR="00F72B74" w:rsidRDefault="00F72B74" w:rsidP="00403B34"/>
                                  <w:p w14:paraId="1DAC78C0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4331898" r:id="rId136"/>
                                      </w:object>
                                    </w:r>
                                  </w:p>
                                  <w:p w14:paraId="7CA118CA" w14:textId="77777777" w:rsidR="00F72B74" w:rsidRDefault="00F72B74" w:rsidP="00403B34"/>
                                  <w:p w14:paraId="4B4102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4331899" r:id="rId137"/>
                                      </w:object>
                                    </w:r>
                                  </w:p>
                                  <w:p w14:paraId="1810AC73" w14:textId="77777777" w:rsidR="00F72B74" w:rsidRDefault="00F72B74" w:rsidP="00403B34"/>
                                  <w:p w14:paraId="52B4661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4331900" r:id="rId138"/>
                                      </w:object>
                                    </w:r>
                                  </w:p>
                                  <w:p w14:paraId="6DBD1735" w14:textId="77777777" w:rsidR="00F72B74" w:rsidRDefault="00F72B74" w:rsidP="00403B34"/>
                                  <w:p w14:paraId="0A30357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4331901" r:id="rId139"/>
                                      </w:object>
                                    </w:r>
                                  </w:p>
                                  <w:p w14:paraId="767F7DE0" w14:textId="77777777" w:rsidR="00F72B74" w:rsidRDefault="00F72B74" w:rsidP="00403B34"/>
                                  <w:p w14:paraId="140CF94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4331902" r:id="rId140"/>
                                      </w:object>
                                    </w:r>
                                  </w:p>
                                  <w:p w14:paraId="50C4F3C9" w14:textId="77777777" w:rsidR="00F72B74" w:rsidRDefault="00F72B74" w:rsidP="00403B34"/>
                                  <w:p w14:paraId="2EC946A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9" DrawAspect="Content" ObjectID="_1714331903" r:id="rId141"/>
                                      </w:object>
                                    </w:r>
                                  </w:p>
                                  <w:p w14:paraId="7AA940D2" w14:textId="77777777" w:rsidR="00F72B74" w:rsidRDefault="00F72B74" w:rsidP="00403B34"/>
                                  <w:p w14:paraId="4A28C0A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70" DrawAspect="Content" ObjectID="_1714331904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4331905" r:id="rId144"/>
                                      </w:object>
                                    </w:r>
                                  </w:p>
                                  <w:p w14:paraId="7FE01A0C" w14:textId="77777777" w:rsidR="00F72B74" w:rsidRDefault="00F72B74" w:rsidP="00403B34"/>
                                  <w:p w14:paraId="535439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4331906" r:id="rId145"/>
                                      </w:object>
                                    </w:r>
                                  </w:p>
                                  <w:p w14:paraId="613EB413" w14:textId="77777777" w:rsidR="00F72B74" w:rsidRDefault="00F72B74" w:rsidP="00403B34"/>
                                  <w:p w14:paraId="3D8F369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4331907" r:id="rId146"/>
                                      </w:object>
                                    </w:r>
                                  </w:p>
                                  <w:p w14:paraId="3A2DF1BC" w14:textId="77777777" w:rsidR="00F72B74" w:rsidRDefault="00F72B74" w:rsidP="00403B34"/>
                                  <w:p w14:paraId="0F9F799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4331908" r:id="rId147"/>
                                      </w:object>
                                    </w:r>
                                  </w:p>
                                  <w:p w14:paraId="7408437C" w14:textId="77777777" w:rsidR="00F72B74" w:rsidRDefault="00F72B74" w:rsidP="00403B34"/>
                                  <w:p w14:paraId="7C11DDA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4331909" r:id="rId148"/>
                                      </w:object>
                                    </w:r>
                                  </w:p>
                                  <w:p w14:paraId="54709E24" w14:textId="77777777" w:rsidR="00F72B74" w:rsidRDefault="00F72B74" w:rsidP="00403B34"/>
                                  <w:p w14:paraId="7F6FA28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4331910" r:id="rId149"/>
                                      </w:object>
                                    </w:r>
                                  </w:p>
                                  <w:p w14:paraId="78BAA12E" w14:textId="77777777" w:rsidR="00F72B74" w:rsidRDefault="00F72B74" w:rsidP="00403B34"/>
                                  <w:p w14:paraId="2AC64C09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7" DrawAspect="Content" ObjectID="_1714331911" r:id="rId150"/>
                                      </w:object>
                                    </w:r>
                                  </w:p>
                                  <w:p w14:paraId="145FC585" w14:textId="77777777" w:rsidR="00F72B74" w:rsidRDefault="00F72B74" w:rsidP="00403B34"/>
                                  <w:p w14:paraId="3929476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8" DrawAspect="Content" ObjectID="_1714331912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4331913" r:id="rId153"/>
                                      </w:object>
                                    </w:r>
                                  </w:p>
                                  <w:p w14:paraId="7E4052DC" w14:textId="77777777" w:rsidR="00F72B74" w:rsidRDefault="00F72B74" w:rsidP="00403B34"/>
                                  <w:p w14:paraId="04B7B9B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4331914" r:id="rId154"/>
                                      </w:object>
                                    </w:r>
                                  </w:p>
                                  <w:p w14:paraId="175D25DC" w14:textId="77777777" w:rsidR="00F72B74" w:rsidRDefault="00F72B74" w:rsidP="00403B34"/>
                                  <w:p w14:paraId="6B82241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4331915" r:id="rId155"/>
                                      </w:object>
                                    </w:r>
                                  </w:p>
                                  <w:p w14:paraId="7AB05967" w14:textId="77777777" w:rsidR="00F72B74" w:rsidRDefault="00F72B74" w:rsidP="00403B34"/>
                                  <w:p w14:paraId="5A62C1C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4331916" r:id="rId156"/>
                                      </w:object>
                                    </w:r>
                                  </w:p>
                                  <w:p w14:paraId="19B09E6D" w14:textId="77777777" w:rsidR="00F72B74" w:rsidRDefault="00F72B74" w:rsidP="00403B34"/>
                                  <w:p w14:paraId="27BA78BE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4331917" r:id="rId157"/>
                                      </w:object>
                                    </w:r>
                                  </w:p>
                                  <w:p w14:paraId="37B6CCE4" w14:textId="77777777" w:rsidR="00F72B74" w:rsidRDefault="00F72B74" w:rsidP="00403B34"/>
                                  <w:p w14:paraId="7ADF25AF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4331918" r:id="rId158"/>
                                      </w:object>
                                    </w:r>
                                  </w:p>
                                  <w:p w14:paraId="5DB5A920" w14:textId="77777777" w:rsidR="00F72B74" w:rsidRDefault="00F72B74" w:rsidP="00403B34"/>
                                  <w:p w14:paraId="1D2628E3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5" DrawAspect="Content" ObjectID="_1714331919" r:id="rId159"/>
                                      </w:object>
                                    </w:r>
                                  </w:p>
                                  <w:p w14:paraId="5BFB5465" w14:textId="77777777" w:rsidR="00F72B74" w:rsidRDefault="00F72B74" w:rsidP="00403B34"/>
                                  <w:p w14:paraId="53E18EE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6" DrawAspect="Content" ObjectID="_1714331920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4331921" r:id="rId162"/>
                                      </w:object>
                                    </w:r>
                                  </w:p>
                                  <w:p w14:paraId="7365BC13" w14:textId="77777777" w:rsidR="00F72B74" w:rsidRDefault="00F72B74" w:rsidP="00403B34"/>
                                  <w:p w14:paraId="20ED193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4331922" r:id="rId163"/>
                                      </w:object>
                                    </w:r>
                                  </w:p>
                                  <w:p w14:paraId="42EC430B" w14:textId="77777777" w:rsidR="00F72B74" w:rsidRDefault="00F72B74" w:rsidP="00403B34"/>
                                  <w:p w14:paraId="7CD4D974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4331923" r:id="rId164"/>
                                      </w:object>
                                    </w:r>
                                  </w:p>
                                  <w:p w14:paraId="0CA73CE4" w14:textId="77777777" w:rsidR="00F72B74" w:rsidRDefault="00F72B74" w:rsidP="00403B34"/>
                                  <w:p w14:paraId="06D7B32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4331924" r:id="rId165"/>
                                      </w:object>
                                    </w:r>
                                  </w:p>
                                  <w:p w14:paraId="1C0074C0" w14:textId="77777777" w:rsidR="00F72B74" w:rsidRDefault="00F72B74" w:rsidP="00403B34"/>
                                  <w:p w14:paraId="588BA93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4331925" r:id="rId166"/>
                                      </w:object>
                                    </w:r>
                                  </w:p>
                                  <w:p w14:paraId="00E7770E" w14:textId="77777777" w:rsidR="00F72B74" w:rsidRDefault="00F72B74" w:rsidP="00403B34"/>
                                  <w:p w14:paraId="4ACEFFE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4331926" r:id="rId167"/>
                                      </w:object>
                                    </w:r>
                                  </w:p>
                                  <w:p w14:paraId="023CBE2E" w14:textId="77777777" w:rsidR="00F72B74" w:rsidRDefault="00F72B74" w:rsidP="00403B34"/>
                                  <w:p w14:paraId="6F58A78D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3" DrawAspect="Content" ObjectID="_1714331927" r:id="rId168"/>
                                      </w:object>
                                    </w:r>
                                  </w:p>
                                  <w:p w14:paraId="3720B8F2" w14:textId="77777777" w:rsidR="00F72B74" w:rsidRDefault="00F72B74" w:rsidP="00403B34"/>
                                  <w:p w14:paraId="7D63FBE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4" DrawAspect="Content" ObjectID="_1714331928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5" DrawAspect="Content" ObjectID="_1714331929" r:id="rId171"/>
                                      </w:object>
                                    </w:r>
                                  </w:p>
                                  <w:p w14:paraId="68560D0F" w14:textId="77777777" w:rsidR="00F72B74" w:rsidRDefault="00F72B74" w:rsidP="00403B34"/>
                                  <w:p w14:paraId="483FD6B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4331930" r:id="rId172"/>
                                      </w:object>
                                    </w:r>
                                  </w:p>
                                  <w:p w14:paraId="541CCAEC" w14:textId="77777777" w:rsidR="00F72B74" w:rsidRDefault="00F72B74" w:rsidP="00403B34"/>
                                  <w:p w14:paraId="6FA1B286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7" DrawAspect="Content" ObjectID="_1714331931" r:id="rId173"/>
                                      </w:object>
                                    </w:r>
                                  </w:p>
                                  <w:p w14:paraId="294AA303" w14:textId="77777777" w:rsidR="00F72B74" w:rsidRDefault="00F72B74" w:rsidP="00403B34"/>
                                  <w:p w14:paraId="2F5C65F5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4331932" r:id="rId174"/>
                                      </w:object>
                                    </w:r>
                                  </w:p>
                                  <w:p w14:paraId="06C046DE" w14:textId="77777777" w:rsidR="00F72B74" w:rsidRDefault="00F72B74" w:rsidP="00403B34"/>
                                  <w:p w14:paraId="196B647A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9" DrawAspect="Content" ObjectID="_1714331933" r:id="rId175"/>
                                      </w:object>
                                    </w:r>
                                  </w:p>
                                  <w:p w14:paraId="47FA6E24" w14:textId="77777777" w:rsidR="00F72B74" w:rsidRDefault="00F72B74" w:rsidP="00403B34"/>
                                  <w:p w14:paraId="6D604267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4331934" r:id="rId176"/>
                                      </w:object>
                                    </w:r>
                                  </w:p>
                                  <w:p w14:paraId="20E055C4" w14:textId="77777777" w:rsidR="00F72B74" w:rsidRDefault="00F72B74" w:rsidP="00403B34"/>
                                  <w:p w14:paraId="59470CDB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1" DrawAspect="Content" ObjectID="_1714331935" r:id="rId177"/>
                                      </w:object>
                                    </w:r>
                                  </w:p>
                                  <w:p w14:paraId="15C5006F" w14:textId="77777777" w:rsidR="00F72B74" w:rsidRDefault="00F72B74" w:rsidP="00403B34"/>
                                  <w:p w14:paraId="41AE51C1" w14:textId="77777777" w:rsidR="00F72B74" w:rsidRDefault="00F72B74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4331936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3" DrawAspect="Content" ObjectID="_1714331937" r:id="rId180"/>
                                      </w:object>
                                    </w:r>
                                  </w:p>
                                  <w:p w14:paraId="4390BA00" w14:textId="77777777" w:rsidR="00F72B74" w:rsidRDefault="00F72B74" w:rsidP="00403B34"/>
                                  <w:p w14:paraId="223C7B0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4" DrawAspect="Content" ObjectID="_1714331938" r:id="rId181"/>
                                      </w:object>
                                    </w:r>
                                  </w:p>
                                  <w:p w14:paraId="05496E87" w14:textId="77777777" w:rsidR="00F72B74" w:rsidRDefault="00F72B74" w:rsidP="00403B34"/>
                                  <w:p w14:paraId="6D21EB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5" DrawAspect="Content" ObjectID="_1714331939" r:id="rId182"/>
                                      </w:object>
                                    </w:r>
                                  </w:p>
                                  <w:p w14:paraId="4953E7F6" w14:textId="77777777" w:rsidR="00F72B74" w:rsidRDefault="00F72B74" w:rsidP="00403B34"/>
                                  <w:p w14:paraId="32F6A235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6" DrawAspect="Content" ObjectID="_1714331940" r:id="rId183"/>
                                      </w:object>
                                    </w:r>
                                  </w:p>
                                  <w:p w14:paraId="3AB99CED" w14:textId="77777777" w:rsidR="00F72B74" w:rsidRDefault="00F72B74" w:rsidP="00403B34"/>
                                  <w:p w14:paraId="7DC6097C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7" DrawAspect="Content" ObjectID="_1714331941" r:id="rId184"/>
                                      </w:object>
                                    </w:r>
                                  </w:p>
                                  <w:p w14:paraId="3166CEA3" w14:textId="77777777" w:rsidR="00F72B74" w:rsidRDefault="00F72B74" w:rsidP="00403B34"/>
                                  <w:p w14:paraId="50120EF7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4331942" r:id="rId185"/>
                                      </w:object>
                                    </w:r>
                                  </w:p>
                                  <w:p w14:paraId="5FD50C12" w14:textId="77777777" w:rsidR="00F72B74" w:rsidRDefault="00F72B74" w:rsidP="00403B34"/>
                                  <w:p w14:paraId="0B3CEF6D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9" DrawAspect="Content" ObjectID="_1714331943" r:id="rId186"/>
                                      </w:object>
                                    </w:r>
                                  </w:p>
                                  <w:p w14:paraId="3BB9D6C1" w14:textId="77777777" w:rsidR="00F72B74" w:rsidRDefault="00F72B74" w:rsidP="00403B34"/>
                                  <w:p w14:paraId="63707FC1" w14:textId="77777777" w:rsidR="00F72B74" w:rsidRDefault="00F72B74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4331944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F72B74" w:rsidRDefault="00F72B74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4328294" r:id="rId189"/>
                                </w:object>
                              </w:r>
                            </w:p>
                            <w:p w14:paraId="09410012" w14:textId="77777777" w:rsidR="00F72B74" w:rsidRDefault="00F72B74" w:rsidP="00403B34"/>
                            <w:p w14:paraId="1DAC78C0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4328295" r:id="rId190"/>
                                </w:object>
                              </w:r>
                            </w:p>
                            <w:p w14:paraId="7CA118CA" w14:textId="77777777" w:rsidR="00F72B74" w:rsidRDefault="00F72B74" w:rsidP="00403B34"/>
                            <w:p w14:paraId="4B4102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4328296" r:id="rId191"/>
                                </w:object>
                              </w:r>
                            </w:p>
                            <w:p w14:paraId="1810AC73" w14:textId="77777777" w:rsidR="00F72B74" w:rsidRDefault="00F72B74" w:rsidP="00403B34"/>
                            <w:p w14:paraId="52B4661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4328297" r:id="rId192"/>
                                </w:object>
                              </w:r>
                            </w:p>
                            <w:p w14:paraId="6DBD1735" w14:textId="77777777" w:rsidR="00F72B74" w:rsidRDefault="00F72B74" w:rsidP="00403B34"/>
                            <w:p w14:paraId="0A30357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4328298" r:id="rId193"/>
                                </w:object>
                              </w:r>
                            </w:p>
                            <w:p w14:paraId="767F7DE0" w14:textId="77777777" w:rsidR="00F72B74" w:rsidRDefault="00F72B74" w:rsidP="00403B34"/>
                            <w:p w14:paraId="140CF94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4328299" r:id="rId194"/>
                                </w:object>
                              </w:r>
                            </w:p>
                            <w:p w14:paraId="50C4F3C9" w14:textId="77777777" w:rsidR="00F72B74" w:rsidRDefault="00F72B74" w:rsidP="00403B34"/>
                            <w:p w14:paraId="2EC946A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4328300" r:id="rId195"/>
                                </w:object>
                              </w:r>
                            </w:p>
                            <w:p w14:paraId="7AA940D2" w14:textId="77777777" w:rsidR="00F72B74" w:rsidRDefault="00F72B74" w:rsidP="00403B34"/>
                            <w:p w14:paraId="4A28C0A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4328301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4328302" r:id="rId198"/>
                                </w:object>
                              </w:r>
                            </w:p>
                            <w:p w14:paraId="7FE01A0C" w14:textId="77777777" w:rsidR="00F72B74" w:rsidRDefault="00F72B74" w:rsidP="00403B34"/>
                            <w:p w14:paraId="535439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4328303" r:id="rId199"/>
                                </w:object>
                              </w:r>
                            </w:p>
                            <w:p w14:paraId="613EB413" w14:textId="77777777" w:rsidR="00F72B74" w:rsidRDefault="00F72B74" w:rsidP="00403B34"/>
                            <w:p w14:paraId="3D8F369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4328304" r:id="rId200"/>
                                </w:object>
                              </w:r>
                            </w:p>
                            <w:p w14:paraId="3A2DF1BC" w14:textId="77777777" w:rsidR="00F72B74" w:rsidRDefault="00F72B74" w:rsidP="00403B34"/>
                            <w:p w14:paraId="0F9F799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4328305" r:id="rId201"/>
                                </w:object>
                              </w:r>
                            </w:p>
                            <w:p w14:paraId="7408437C" w14:textId="77777777" w:rsidR="00F72B74" w:rsidRDefault="00F72B74" w:rsidP="00403B34"/>
                            <w:p w14:paraId="7C11DDA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4328306" r:id="rId202"/>
                                </w:object>
                              </w:r>
                            </w:p>
                            <w:p w14:paraId="54709E24" w14:textId="77777777" w:rsidR="00F72B74" w:rsidRDefault="00F72B74" w:rsidP="00403B34"/>
                            <w:p w14:paraId="7F6FA28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4328307" r:id="rId203"/>
                                </w:object>
                              </w:r>
                            </w:p>
                            <w:p w14:paraId="78BAA12E" w14:textId="77777777" w:rsidR="00F72B74" w:rsidRDefault="00F72B74" w:rsidP="00403B34"/>
                            <w:p w14:paraId="2AC64C09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4328308" r:id="rId204"/>
                                </w:object>
                              </w:r>
                            </w:p>
                            <w:p w14:paraId="145FC585" w14:textId="77777777" w:rsidR="00F72B74" w:rsidRDefault="00F72B74" w:rsidP="00403B34"/>
                            <w:p w14:paraId="3929476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4328309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4328310" r:id="rId207"/>
                                </w:object>
                              </w:r>
                            </w:p>
                            <w:p w14:paraId="7E4052DC" w14:textId="77777777" w:rsidR="00F72B74" w:rsidRDefault="00F72B74" w:rsidP="00403B34"/>
                            <w:p w14:paraId="04B7B9B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4328311" r:id="rId208"/>
                                </w:object>
                              </w:r>
                            </w:p>
                            <w:p w14:paraId="175D25DC" w14:textId="77777777" w:rsidR="00F72B74" w:rsidRDefault="00F72B74" w:rsidP="00403B34"/>
                            <w:p w14:paraId="6B82241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4328312" r:id="rId209"/>
                                </w:object>
                              </w:r>
                            </w:p>
                            <w:p w14:paraId="7AB05967" w14:textId="77777777" w:rsidR="00F72B74" w:rsidRDefault="00F72B74" w:rsidP="00403B34"/>
                            <w:p w14:paraId="5A62C1C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4328313" r:id="rId210"/>
                                </w:object>
                              </w:r>
                            </w:p>
                            <w:p w14:paraId="19B09E6D" w14:textId="77777777" w:rsidR="00F72B74" w:rsidRDefault="00F72B74" w:rsidP="00403B34"/>
                            <w:p w14:paraId="27BA78BE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4328314" r:id="rId211"/>
                                </w:object>
                              </w:r>
                            </w:p>
                            <w:p w14:paraId="37B6CCE4" w14:textId="77777777" w:rsidR="00F72B74" w:rsidRDefault="00F72B74" w:rsidP="00403B34"/>
                            <w:p w14:paraId="7ADF25AF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4328315" r:id="rId212"/>
                                </w:object>
                              </w:r>
                            </w:p>
                            <w:p w14:paraId="5DB5A920" w14:textId="77777777" w:rsidR="00F72B74" w:rsidRDefault="00F72B74" w:rsidP="00403B34"/>
                            <w:p w14:paraId="1D2628E3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4328316" r:id="rId213"/>
                                </w:object>
                              </w:r>
                            </w:p>
                            <w:p w14:paraId="5BFB5465" w14:textId="77777777" w:rsidR="00F72B74" w:rsidRDefault="00F72B74" w:rsidP="00403B34"/>
                            <w:p w14:paraId="53E18EE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4328317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4328318" r:id="rId216"/>
                                </w:object>
                              </w:r>
                            </w:p>
                            <w:p w14:paraId="7365BC13" w14:textId="77777777" w:rsidR="00F72B74" w:rsidRDefault="00F72B74" w:rsidP="00403B34"/>
                            <w:p w14:paraId="20ED193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4328319" r:id="rId217"/>
                                </w:object>
                              </w:r>
                            </w:p>
                            <w:p w14:paraId="42EC430B" w14:textId="77777777" w:rsidR="00F72B74" w:rsidRDefault="00F72B74" w:rsidP="00403B34"/>
                            <w:p w14:paraId="7CD4D974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4328320" r:id="rId218"/>
                                </w:object>
                              </w:r>
                            </w:p>
                            <w:p w14:paraId="0CA73CE4" w14:textId="77777777" w:rsidR="00F72B74" w:rsidRDefault="00F72B74" w:rsidP="00403B34"/>
                            <w:p w14:paraId="06D7B32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4328321" r:id="rId219"/>
                                </w:object>
                              </w:r>
                            </w:p>
                            <w:p w14:paraId="1C0074C0" w14:textId="77777777" w:rsidR="00F72B74" w:rsidRDefault="00F72B74" w:rsidP="00403B34"/>
                            <w:p w14:paraId="588BA93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4328322" r:id="rId220"/>
                                </w:object>
                              </w:r>
                            </w:p>
                            <w:p w14:paraId="00E7770E" w14:textId="77777777" w:rsidR="00F72B74" w:rsidRDefault="00F72B74" w:rsidP="00403B34"/>
                            <w:p w14:paraId="4ACEFFE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4328323" r:id="rId221"/>
                                </w:object>
                              </w:r>
                            </w:p>
                            <w:p w14:paraId="023CBE2E" w14:textId="77777777" w:rsidR="00F72B74" w:rsidRDefault="00F72B74" w:rsidP="00403B34"/>
                            <w:p w14:paraId="6F58A78D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4328324" r:id="rId222"/>
                                </w:object>
                              </w:r>
                            </w:p>
                            <w:p w14:paraId="3720B8F2" w14:textId="77777777" w:rsidR="00F72B74" w:rsidRDefault="00F72B74" w:rsidP="00403B34"/>
                            <w:p w14:paraId="7D63FBE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4328325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4328326" r:id="rId225"/>
                                </w:object>
                              </w:r>
                            </w:p>
                            <w:p w14:paraId="68560D0F" w14:textId="77777777" w:rsidR="00F72B74" w:rsidRDefault="00F72B74" w:rsidP="00403B34"/>
                            <w:p w14:paraId="483FD6B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4328327" r:id="rId226"/>
                                </w:object>
                              </w:r>
                            </w:p>
                            <w:p w14:paraId="541CCAEC" w14:textId="77777777" w:rsidR="00F72B74" w:rsidRDefault="00F72B74" w:rsidP="00403B34"/>
                            <w:p w14:paraId="6FA1B286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4328328" r:id="rId227"/>
                                </w:object>
                              </w:r>
                            </w:p>
                            <w:p w14:paraId="294AA303" w14:textId="77777777" w:rsidR="00F72B74" w:rsidRDefault="00F72B74" w:rsidP="00403B34"/>
                            <w:p w14:paraId="2F5C65F5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4328329" r:id="rId228"/>
                                </w:object>
                              </w:r>
                            </w:p>
                            <w:p w14:paraId="06C046DE" w14:textId="77777777" w:rsidR="00F72B74" w:rsidRDefault="00F72B74" w:rsidP="00403B34"/>
                            <w:p w14:paraId="196B647A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4328330" r:id="rId229"/>
                                </w:object>
                              </w:r>
                            </w:p>
                            <w:p w14:paraId="47FA6E24" w14:textId="77777777" w:rsidR="00F72B74" w:rsidRDefault="00F72B74" w:rsidP="00403B34"/>
                            <w:p w14:paraId="6D604267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4328331" r:id="rId230"/>
                                </w:object>
                              </w:r>
                            </w:p>
                            <w:p w14:paraId="20E055C4" w14:textId="77777777" w:rsidR="00F72B74" w:rsidRDefault="00F72B74" w:rsidP="00403B34"/>
                            <w:p w14:paraId="59470CDB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4328332" r:id="rId231"/>
                                </w:object>
                              </w:r>
                            </w:p>
                            <w:p w14:paraId="15C5006F" w14:textId="77777777" w:rsidR="00F72B74" w:rsidRDefault="00F72B74" w:rsidP="00403B34"/>
                            <w:p w14:paraId="41AE51C1" w14:textId="77777777" w:rsidR="00F72B74" w:rsidRDefault="00F72B74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4328333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4328334" r:id="rId234"/>
                                </w:object>
                              </w:r>
                            </w:p>
                            <w:p w14:paraId="4390BA00" w14:textId="77777777" w:rsidR="00F72B74" w:rsidRDefault="00F72B74" w:rsidP="00403B34"/>
                            <w:p w14:paraId="223C7B0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4328335" r:id="rId235"/>
                                </w:object>
                              </w:r>
                            </w:p>
                            <w:p w14:paraId="05496E87" w14:textId="77777777" w:rsidR="00F72B74" w:rsidRDefault="00F72B74" w:rsidP="00403B34"/>
                            <w:p w14:paraId="6D21EB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4328336" r:id="rId236"/>
                                </w:object>
                              </w:r>
                            </w:p>
                            <w:p w14:paraId="4953E7F6" w14:textId="77777777" w:rsidR="00F72B74" w:rsidRDefault="00F72B74" w:rsidP="00403B34"/>
                            <w:p w14:paraId="32F6A235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4328337" r:id="rId237"/>
                                </w:object>
                              </w:r>
                            </w:p>
                            <w:p w14:paraId="3AB99CED" w14:textId="77777777" w:rsidR="00F72B74" w:rsidRDefault="00F72B74" w:rsidP="00403B34"/>
                            <w:p w14:paraId="7DC6097C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4328338" r:id="rId238"/>
                                </w:object>
                              </w:r>
                            </w:p>
                            <w:p w14:paraId="3166CEA3" w14:textId="77777777" w:rsidR="00F72B74" w:rsidRDefault="00F72B74" w:rsidP="00403B34"/>
                            <w:p w14:paraId="50120EF7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4328339" r:id="rId239"/>
                                </w:object>
                              </w:r>
                            </w:p>
                            <w:p w14:paraId="5FD50C12" w14:textId="77777777" w:rsidR="00F72B74" w:rsidRDefault="00F72B74" w:rsidP="00403B34"/>
                            <w:p w14:paraId="0B3CEF6D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4328340" r:id="rId240"/>
                                </w:object>
                              </w:r>
                            </w:p>
                            <w:p w14:paraId="3BB9D6C1" w14:textId="77777777" w:rsidR="00F72B74" w:rsidRDefault="00F72B74" w:rsidP="00403B34"/>
                            <w:p w14:paraId="63707FC1" w14:textId="77777777" w:rsidR="00F72B74" w:rsidRDefault="00F72B74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4328341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</w:t>
            </w:r>
            <w:proofErr w:type="gramStart"/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42" o:title=""/>
                </v:shape>
                <o:OLEObject Type="Embed" ProgID="Equation.3" ShapeID="_x0000_i1044" DrawAspect="Content" ObjectID="_1714331878" r:id="rId243"/>
              </w:object>
            </w:r>
            <w:r w:rsidRPr="00097132">
              <w:rPr>
                <w:sz w:val="22"/>
                <w:szCs w:val="22"/>
              </w:rPr>
              <w:t>,</w:t>
            </w:r>
            <w:proofErr w:type="gramEnd"/>
            <w:r w:rsidRPr="00097132">
              <w:rPr>
                <w:sz w:val="22"/>
                <w:szCs w:val="22"/>
              </w:rPr>
              <w:t xml:space="preserve">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44" o:title=""/>
                </v:shape>
                <o:OLEObject Type="Embed" ProgID="Equation.3" ShapeID="_x0000_i1045" DrawAspect="Content" ObjectID="_1714331879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72B74" w:rsidRPr="00605098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72B74" w:rsidRPr="00605098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F72B74" w:rsidRPr="00605098" w:rsidRDefault="00F72B74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F72B74" w:rsidRPr="00605098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72B74" w:rsidRPr="003024E9" w:rsidRDefault="00F72B74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72B74" w:rsidRDefault="00F72B74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72B74" w:rsidRPr="003024E9" w:rsidRDefault="00F72B74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72B74" w:rsidRPr="003024E9" w:rsidRDefault="00F72B7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72B74" w:rsidRDefault="00F72B74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72B74" w:rsidRPr="003024E9" w:rsidRDefault="00F72B74" w:rsidP="00097132">
                                      <w:proofErr w:type="gramStart"/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72B74" w:rsidRPr="003024E9" w:rsidRDefault="00F72B74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proofErr w:type="spellStart"/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  <w:proofErr w:type="spell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F72B74" w:rsidRPr="003024E9" w:rsidRDefault="00F72B74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F72B74" w:rsidRDefault="00F72B74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F72B74" w:rsidRPr="003024E9" w:rsidRDefault="00F72B74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F72B74" w:rsidRPr="003024E9" w:rsidRDefault="00F72B7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F72B74" w:rsidRDefault="00F72B74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F72B74" w:rsidRPr="003024E9" w:rsidRDefault="00F72B74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F72B74" w:rsidRPr="003024E9" w:rsidRDefault="00F72B74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 xml:space="preserve">представляемого материала, представления о </w:t>
            </w:r>
            <w:proofErr w:type="spellStart"/>
            <w:r w:rsidRPr="00097132">
              <w:rPr>
                <w:rFonts w:eastAsia="Times New Roman"/>
                <w:color w:val="000000"/>
              </w:rPr>
              <w:t>межпредметных</w:t>
            </w:r>
            <w:proofErr w:type="spellEnd"/>
            <w:r w:rsidRPr="00097132">
              <w:rPr>
                <w:rFonts w:eastAsia="Times New Roman"/>
                <w:color w:val="000000"/>
              </w:rPr>
              <w:t xml:space="preserve">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</w:t>
      </w:r>
      <w:proofErr w:type="spellStart"/>
      <w:r w:rsidRPr="00513BCC">
        <w:rPr>
          <w:sz w:val="24"/>
          <w:szCs w:val="24"/>
        </w:rPr>
        <w:t>безбарьерной</w:t>
      </w:r>
      <w:proofErr w:type="spellEnd"/>
      <w:r w:rsidRPr="00513BCC">
        <w:rPr>
          <w:sz w:val="24"/>
          <w:szCs w:val="24"/>
        </w:rPr>
        <w:t xml:space="preserve">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4F1ED5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4F1ED5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proofErr w:type="gramStart"/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</w:t>
            </w:r>
            <w:proofErr w:type="gramEnd"/>
            <w:r w:rsidRPr="00CF2A5E">
              <w:rPr>
                <w:rFonts w:eastAsia="Times New Roman" w:cs="Times New Roman"/>
                <w:lang w:eastAsia="ar-SA"/>
              </w:rPr>
              <w:t>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proofErr w:type="gramStart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</w:t>
            </w:r>
            <w:proofErr w:type="gramEnd"/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4F1ED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4F1ED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4F1ED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4F1ED5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4F1ED5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EB6181B" w14:textId="77777777" w:rsidR="004F1ED5" w:rsidRDefault="004F1ED5" w:rsidP="005E3840">
      <w:r>
        <w:separator/>
      </w:r>
    </w:p>
  </w:endnote>
  <w:endnote w:type="continuationSeparator" w:id="0">
    <w:p w14:paraId="4BD742EC" w14:textId="77777777" w:rsidR="004F1ED5" w:rsidRDefault="004F1ED5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F72B74" w:rsidRDefault="00F72B74">
    <w:pPr>
      <w:pStyle w:val="ae"/>
      <w:jc w:val="right"/>
    </w:pPr>
  </w:p>
  <w:p w14:paraId="3A88830B" w14:textId="77777777" w:rsidR="00F72B74" w:rsidRDefault="00F72B74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F72B74" w:rsidRDefault="00F72B74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72B74" w:rsidRDefault="00F72B74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F72B74" w:rsidRDefault="00F72B74">
    <w:pPr>
      <w:pStyle w:val="ae"/>
      <w:jc w:val="right"/>
    </w:pPr>
  </w:p>
  <w:p w14:paraId="6C2BFEFB" w14:textId="77777777" w:rsidR="00F72B74" w:rsidRDefault="00F72B74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F72B74" w:rsidRDefault="00F72B74">
    <w:pPr>
      <w:pStyle w:val="ae"/>
      <w:jc w:val="right"/>
    </w:pPr>
  </w:p>
  <w:p w14:paraId="1B400B45" w14:textId="77777777" w:rsidR="00F72B74" w:rsidRDefault="00F72B74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7FF6A1B" w14:textId="77777777" w:rsidR="004F1ED5" w:rsidRDefault="004F1ED5" w:rsidP="005E3840">
      <w:r>
        <w:separator/>
      </w:r>
    </w:p>
  </w:footnote>
  <w:footnote w:type="continuationSeparator" w:id="0">
    <w:p w14:paraId="5CFFABEC" w14:textId="77777777" w:rsidR="004F1ED5" w:rsidRDefault="004F1ED5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35CC3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F72B74" w:rsidRDefault="00F72B74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35CC3">
          <w:rPr>
            <w:noProof/>
          </w:rPr>
          <w:t>35</w:t>
        </w:r>
        <w:r>
          <w:fldChar w:fldCharType="end"/>
        </w:r>
      </w:p>
    </w:sdtContent>
  </w:sdt>
  <w:p w14:paraId="399A2272" w14:textId="77777777" w:rsidR="00F72B74" w:rsidRDefault="00F72B74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F72B74" w:rsidRDefault="00F72B74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35CC3">
          <w:rPr>
            <w:noProof/>
          </w:rPr>
          <w:t>32</w:t>
        </w:r>
        <w:r>
          <w:fldChar w:fldCharType="end"/>
        </w:r>
      </w:p>
    </w:sdtContent>
  </w:sdt>
  <w:p w14:paraId="445C4615" w14:textId="77777777" w:rsidR="00F72B74" w:rsidRDefault="00F72B74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487F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1ED5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6EF6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DF9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0947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5CC3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2B74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38" Type="http://schemas.openxmlformats.org/officeDocument/2006/relationships/oleObject" Target="embeddings/oleObject140.bin"/><Relationship Id="rId254" Type="http://schemas.openxmlformats.org/officeDocument/2006/relationships/hyperlink" Target="http://&#1085;&#1101;&#1073;.&#1088;&#1092;/" TargetMode="External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8.bin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7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77.wmf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690.wmf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18.bin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s://dlib.eastview.com/" TargetMode="External"/><Relationship Id="rId255" Type="http://schemas.openxmlformats.org/officeDocument/2006/relationships/hyperlink" Target="http://www.neicon.ru/" TargetMode="Externa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5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5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7.bin"/><Relationship Id="rId251" Type="http://schemas.openxmlformats.org/officeDocument/2006/relationships/hyperlink" Target="http://webofknowledge.com/" TargetMode="External"/><Relationship Id="rId256" Type="http://schemas.openxmlformats.org/officeDocument/2006/relationships/hyperlink" Target="http://www.polpred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43.bin"/><Relationship Id="rId246" Type="http://schemas.openxmlformats.org/officeDocument/2006/relationships/hyperlink" Target="http://znanium.com/catalog/product/506589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262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1013A4-AD4C-4F78-BBD3-FA56B6A1F0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2</TotalTime>
  <Pages>1</Pages>
  <Words>7586</Words>
  <Characters>43244</Characters>
  <Application>Microsoft Office Word</Application>
  <DocSecurity>0</DocSecurity>
  <Lines>360</Lines>
  <Paragraphs>1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7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Катерина</cp:lastModifiedBy>
  <cp:revision>28</cp:revision>
  <cp:lastPrinted>2021-06-03T09:32:00Z</cp:lastPrinted>
  <dcterms:created xsi:type="dcterms:W3CDTF">2022-01-28T08:40:00Z</dcterms:created>
  <dcterms:modified xsi:type="dcterms:W3CDTF">2022-05-17T19:29:00Z</dcterms:modified>
</cp:coreProperties>
</file>